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9C157E" w14:textId="102FDF17" w:rsidR="001E5175" w:rsidRPr="001E5175" w:rsidRDefault="001E517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b/>
          <w:bCs/>
          <w:sz w:val="28"/>
          <w:szCs w:val="28"/>
          <w:lang w:val="en-US"/>
        </w:rPr>
        <w:t>Pseudo-code</w:t>
      </w:r>
    </w:p>
    <w:p w14:paraId="5BE87F8F" w14:textId="598D6775" w:rsidR="001E5175" w:rsidRPr="001E5175" w:rsidRDefault="001E5175" w:rsidP="001E5175">
      <w:pPr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>Begin</w:t>
      </w:r>
    </w:p>
    <w:p w14:paraId="5982948C" w14:textId="009BE9AA" w:rsidR="00AC69A4" w:rsidRDefault="001E5175" w:rsidP="00D75A93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E5175">
        <w:rPr>
          <w:rFonts w:ascii="Times New Roman" w:hAnsi="Times New Roman" w:cs="Times New Roman"/>
          <w:sz w:val="28"/>
          <w:szCs w:val="28"/>
          <w:lang w:val="en-US"/>
        </w:rPr>
        <w:tab/>
        <w:t xml:space="preserve">Input </w:t>
      </w:r>
      <w:proofErr w:type="gramStart"/>
      <w:r w:rsidR="004D2E9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01FA4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gramEnd"/>
      <w:r w:rsidR="00201FA4">
        <w:rPr>
          <w:rFonts w:ascii="Times New Roman" w:hAnsi="Times New Roman" w:cs="Times New Roman"/>
          <w:sz w:val="28"/>
          <w:szCs w:val="28"/>
          <w:lang w:val="en-US"/>
        </w:rPr>
        <w:t>1], a[2], a[3], …, a[n]</w:t>
      </w:r>
    </w:p>
    <w:p w14:paraId="794F1BB0" w14:textId="7233EE32" w:rsidR="004D2E9B" w:rsidRDefault="00201FA4" w:rsidP="004D2E9B">
      <w:pPr>
        <w:ind w:left="72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4D2E9B">
        <w:rPr>
          <w:rFonts w:ascii="Times New Roman" w:hAnsi="Times New Roman" w:cs="Times New Roman"/>
          <w:sz w:val="28"/>
          <w:szCs w:val="28"/>
          <w:lang w:val="en-US"/>
        </w:rPr>
        <w:t>a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D2E9B">
        <w:rPr>
          <w:rFonts w:ascii="Times New Roman" w:hAnsi="Times New Roman" w:cs="Times New Roman"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4D2E9B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]</w:t>
      </w:r>
    </w:p>
    <w:p w14:paraId="50C15534" w14:textId="002F116D" w:rsidR="00201FA4" w:rsidRPr="00201FA4" w:rsidRDefault="00D75A93" w:rsidP="00201FA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201FA4">
        <w:rPr>
          <w:rFonts w:ascii="Times New Roman" w:hAnsi="Times New Roman" w:cs="Times New Roman"/>
          <w:sz w:val="28"/>
          <w:szCs w:val="28"/>
          <w:lang w:val="en-US"/>
        </w:rPr>
        <w:t xml:space="preserve">for: </w:t>
      </w:r>
      <w:r w:rsidR="00201FA4" w:rsidRPr="00201FA4">
        <w:rPr>
          <w:position w:val="-6"/>
        </w:rPr>
        <w:object w:dxaOrig="1100" w:dyaOrig="300" w14:anchorId="6B311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5pt;height:15pt" o:ole="">
            <v:imagedata r:id="rId4" o:title=""/>
          </v:shape>
          <o:OLEObject Type="Embed" ProgID="Equation.DSMT4" ShapeID="_x0000_i1030" DrawAspect="Content" ObjectID="_1691775479" r:id="rId5"/>
        </w:object>
      </w:r>
    </w:p>
    <w:p w14:paraId="6CAF6676" w14:textId="457AD181" w:rsidR="00201FA4" w:rsidRPr="00AC69A4" w:rsidRDefault="00201FA4" w:rsidP="00201FA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if(a[i]&gt;max)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then max=a[i]</w:t>
      </w:r>
    </w:p>
    <w:p w14:paraId="09D25382" w14:textId="76E0AEE5" w:rsidR="001E5175" w:rsidRPr="001E5175" w:rsidRDefault="001E51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E5175">
        <w:rPr>
          <w:rFonts w:ascii="Times New Roman" w:hAnsi="Times New Roman" w:cs="Times New Roman"/>
          <w:sz w:val="28"/>
          <w:szCs w:val="28"/>
          <w:lang w:val="en-US"/>
        </w:rPr>
        <w:tab/>
        <w:t xml:space="preserve">Display </w:t>
      </w:r>
      <w:r w:rsidR="00113186">
        <w:rPr>
          <w:rFonts w:ascii="Times New Roman" w:hAnsi="Times New Roman" w:cs="Times New Roman"/>
          <w:sz w:val="28"/>
          <w:szCs w:val="28"/>
          <w:lang w:val="en-US"/>
        </w:rPr>
        <w:t>max</w:t>
      </w:r>
    </w:p>
    <w:p w14:paraId="03E9A835" w14:textId="67165685" w:rsidR="001E5175" w:rsidRPr="001E5175" w:rsidRDefault="001E5175" w:rsidP="001E5175">
      <w:pPr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14:paraId="4CB4BFE7" w14:textId="2E488D3C" w:rsidR="001E5175" w:rsidRPr="001E5175" w:rsidRDefault="001E517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20E510" wp14:editId="2CB4B69F">
                <wp:simplePos x="0" y="0"/>
                <wp:positionH relativeFrom="column">
                  <wp:posOffset>2480733</wp:posOffset>
                </wp:positionH>
                <wp:positionV relativeFrom="paragraph">
                  <wp:posOffset>734483</wp:posOffset>
                </wp:positionV>
                <wp:extent cx="0" cy="185420"/>
                <wp:effectExtent l="76200" t="0" r="57150" b="6223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F2333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95.35pt;margin-top:57.85pt;width:0;height:1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  <w:r w:rsidRP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10B305" wp14:editId="42D908B5">
                <wp:simplePos x="0" y="0"/>
                <wp:positionH relativeFrom="column">
                  <wp:posOffset>1851660</wp:posOffset>
                </wp:positionH>
                <wp:positionV relativeFrom="paragraph">
                  <wp:posOffset>209550</wp:posOffset>
                </wp:positionV>
                <wp:extent cx="1219200" cy="525780"/>
                <wp:effectExtent l="0" t="0" r="19050" b="266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578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AC15EC" w14:textId="2853F61A" w:rsidR="001E5175" w:rsidRPr="001E5175" w:rsidRDefault="001E5175" w:rsidP="001E51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E517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Beg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10B305" id="Oval 2" o:spid="_x0000_s1026" style="position:absolute;margin-left:145.8pt;margin-top:16.5pt;width:96pt;height:4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" fillcolor="white [3212]" strokecolor="black [3213]" strokeweight="1pt">
                <v:stroke joinstyle="miter"/>
                <v:textbox>
                  <w:txbxContent>
                    <w:p w14:paraId="68AC15EC" w14:textId="2853F61A" w:rsidR="001E5175" w:rsidRPr="001E5175" w:rsidRDefault="001E5175" w:rsidP="001E517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E5175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Begin</w:t>
                      </w:r>
                    </w:p>
                  </w:txbxContent>
                </v:textbox>
              </v:oval>
            </w:pict>
          </mc:Fallback>
        </mc:AlternateContent>
      </w:r>
      <w:r w:rsidRPr="001E5175">
        <w:rPr>
          <w:rFonts w:ascii="Times New Roman" w:hAnsi="Times New Roman" w:cs="Times New Roman"/>
          <w:b/>
          <w:bCs/>
          <w:sz w:val="28"/>
          <w:szCs w:val="28"/>
          <w:lang w:val="en-US"/>
        </w:rPr>
        <w:t>Flowchart</w:t>
      </w:r>
    </w:p>
    <w:p w14:paraId="5C42214C" w14:textId="57A5303A" w:rsidR="001E5175" w:rsidRDefault="001E5175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E517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</w:p>
    <w:p w14:paraId="551CE957" w14:textId="6D851A80" w:rsidR="001E5175" w:rsidRDefault="001E5175" w:rsidP="001E5175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1FAAADA" w14:textId="3C48C479" w:rsidR="001E5175" w:rsidRDefault="00201FA4" w:rsidP="001E5175">
      <w:pPr>
        <w:ind w:firstLine="7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B13316" wp14:editId="15680608">
                <wp:simplePos x="0" y="0"/>
                <wp:positionH relativeFrom="column">
                  <wp:posOffset>1237615</wp:posOffset>
                </wp:positionH>
                <wp:positionV relativeFrom="paragraph">
                  <wp:posOffset>20320</wp:posOffset>
                </wp:positionV>
                <wp:extent cx="2524125" cy="762000"/>
                <wp:effectExtent l="19050" t="0" r="47625" b="19050"/>
                <wp:wrapNone/>
                <wp:docPr id="7" name="Parallelogra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4125" cy="762000"/>
                        </a:xfrm>
                        <a:prstGeom prst="parallelogram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352F64" w14:textId="53CFD5BA" w:rsidR="001E5175" w:rsidRPr="001E5175" w:rsidRDefault="001E5175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E517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Input </w:t>
                            </w:r>
                            <w:proofErr w:type="gramStart"/>
                            <w:r w:rsidR="0011318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[</w:t>
                            </w:r>
                            <w:proofErr w:type="gramEnd"/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], a[2], …, a[n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B13316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7" o:spid="_x0000_s1027" type="#_x0000_t7" style="position:absolute;left:0;text-align:left;margin-left:97.45pt;margin-top:1.6pt;width:198.75pt;height:6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" adj="1630" fillcolor="white [3212]" strokecolor="black [3213]" strokeweight="1pt">
                <v:textbox>
                  <w:txbxContent>
                    <w:p w14:paraId="51352F64" w14:textId="53CFD5BA" w:rsidR="001E5175" w:rsidRPr="001E5175" w:rsidRDefault="001E5175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E5175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Input </w:t>
                      </w:r>
                      <w:proofErr w:type="gramStart"/>
                      <w:r w:rsidR="0011318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[</w:t>
                      </w:r>
                      <w:proofErr w:type="gramEnd"/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], a[2], …, a[n]</w:t>
                      </w:r>
                    </w:p>
                  </w:txbxContent>
                </v:textbox>
              </v:shape>
            </w:pict>
          </mc:Fallback>
        </mc:AlternateContent>
      </w:r>
      <w:r w:rsidR="00AC69A4" w:rsidRP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1DBD8BE" wp14:editId="364CAB0F">
                <wp:simplePos x="0" y="0"/>
                <wp:positionH relativeFrom="column">
                  <wp:posOffset>1854835</wp:posOffset>
                </wp:positionH>
                <wp:positionV relativeFrom="paragraph">
                  <wp:posOffset>5330825</wp:posOffset>
                </wp:positionV>
                <wp:extent cx="1219200" cy="525780"/>
                <wp:effectExtent l="0" t="0" r="19050" b="2667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578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81DB9D" w14:textId="2B01B499" w:rsidR="001E5175" w:rsidRPr="001E5175" w:rsidRDefault="001E5175" w:rsidP="001E51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DBD8BE" id="Oval 22" o:spid="_x0000_s1028" style="position:absolute;left:0;text-align:left;margin-left:146.05pt;margin-top:419.75pt;width:96pt;height:41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" fillcolor="white [3212]" strokecolor="black [3213]" strokeweight="1pt">
                <v:stroke joinstyle="miter"/>
                <v:textbox>
                  <w:txbxContent>
                    <w:p w14:paraId="4881DB9D" w14:textId="2B01B499" w:rsidR="001E5175" w:rsidRPr="001E5175" w:rsidRDefault="001E5175" w:rsidP="001E517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nd</w:t>
                      </w:r>
                    </w:p>
                  </w:txbxContent>
                </v:textbox>
              </v:oval>
            </w:pict>
          </mc:Fallback>
        </mc:AlternateContent>
      </w:r>
      <w:r w:rsidR="00AC69A4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AFF8542" wp14:editId="4DC2A5B8">
                <wp:simplePos x="0" y="0"/>
                <wp:positionH relativeFrom="column">
                  <wp:posOffset>2466975</wp:posOffset>
                </wp:positionH>
                <wp:positionV relativeFrom="paragraph">
                  <wp:posOffset>4999990</wp:posOffset>
                </wp:positionV>
                <wp:extent cx="0" cy="352425"/>
                <wp:effectExtent l="0" t="0" r="0" b="0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F4C777" id="Straight Arrow Connector 43" o:spid="_x0000_s1026" type="#_x0000_t32" style="position:absolute;margin-left:194.25pt;margin-top:393.7pt;width:0;height:27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" strokecolor="black [3200]" strokeweight="1pt">
                <v:stroke endarrow="block" joinstyle="miter"/>
              </v:shape>
            </w:pict>
          </mc:Fallback>
        </mc:AlternateContent>
      </w:r>
      <w:r w:rsidR="00AC69A4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E7D830D" wp14:editId="72C73FC3">
                <wp:simplePos x="0" y="0"/>
                <wp:positionH relativeFrom="column">
                  <wp:posOffset>2457450</wp:posOffset>
                </wp:positionH>
                <wp:positionV relativeFrom="paragraph">
                  <wp:posOffset>3980815</wp:posOffset>
                </wp:positionV>
                <wp:extent cx="0" cy="352425"/>
                <wp:effectExtent l="0" t="0" r="0" b="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0E337C" id="Straight Arrow Connector 41" o:spid="_x0000_s1026" type="#_x0000_t32" style="position:absolute;margin-left:193.5pt;margin-top:313.45pt;width:0;height:27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" strokecolor="black [3200]" strokeweight="1pt">
                <v:stroke endarrow="block" joinstyle="miter"/>
              </v:shape>
            </w:pict>
          </mc:Fallback>
        </mc:AlternateContent>
      </w:r>
      <w:r w:rsidR="00113186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001A3C6" wp14:editId="27D6F46D">
                <wp:simplePos x="0" y="0"/>
                <wp:positionH relativeFrom="margin">
                  <wp:posOffset>1485900</wp:posOffset>
                </wp:positionH>
                <wp:positionV relativeFrom="paragraph">
                  <wp:posOffset>4358640</wp:posOffset>
                </wp:positionV>
                <wp:extent cx="2009775" cy="605155"/>
                <wp:effectExtent l="19050" t="0" r="47625" b="23495"/>
                <wp:wrapNone/>
                <wp:docPr id="20" name="Parallelogram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775" cy="605155"/>
                        </a:xfrm>
                        <a:prstGeom prst="parallelogram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441D6" w14:textId="41E43475" w:rsidR="001E5175" w:rsidRPr="001E5175" w:rsidRDefault="001E5175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E517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Display </w:t>
                            </w:r>
                            <w:r w:rsidR="0011318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a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1A3C6" id="Parallelogram 20" o:spid="_x0000_s1029" type="#_x0000_t7" style="position:absolute;left:0;text-align:left;margin-left:117pt;margin-top:343.2pt;width:158.25pt;height:47.65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" adj="1626" fillcolor="white [3212]" strokecolor="black [3213]" strokeweight="1pt">
                <v:textbox>
                  <w:txbxContent>
                    <w:p w14:paraId="424441D6" w14:textId="41E43475" w:rsidR="001E5175" w:rsidRPr="001E5175" w:rsidRDefault="001E5175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E5175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Display </w:t>
                      </w:r>
                      <w:r w:rsidR="0011318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a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13186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606D0C6" wp14:editId="5B22A223">
                <wp:simplePos x="0" y="0"/>
                <wp:positionH relativeFrom="column">
                  <wp:posOffset>2476500</wp:posOffset>
                </wp:positionH>
                <wp:positionV relativeFrom="paragraph">
                  <wp:posOffset>2761615</wp:posOffset>
                </wp:positionV>
                <wp:extent cx="0" cy="352425"/>
                <wp:effectExtent l="0" t="0" r="0" b="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B3C487" id="Straight Arrow Connector 30" o:spid="_x0000_s1026" type="#_x0000_t32" style="position:absolute;margin-left:195pt;margin-top:217.45pt;width:0;height:27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  <w:r w:rsidR="00113186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737AEE3" wp14:editId="3215D21D">
                <wp:simplePos x="0" y="0"/>
                <wp:positionH relativeFrom="column">
                  <wp:posOffset>2480310</wp:posOffset>
                </wp:positionH>
                <wp:positionV relativeFrom="paragraph">
                  <wp:posOffset>1736725</wp:posOffset>
                </wp:positionV>
                <wp:extent cx="0" cy="185420"/>
                <wp:effectExtent l="76200" t="0" r="57150" b="6223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02A3A5" id="Straight Arrow Connector 21" o:spid="_x0000_s1026" type="#_x0000_t32" style="position:absolute;margin-left:195.3pt;margin-top:136.75pt;width:0;height:14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" strokecolor="black [3200]" strokeweight="1pt">
                <v:stroke endarrow="block" joinstyle="miter"/>
              </v:shape>
            </w:pict>
          </mc:Fallback>
        </mc:AlternateContent>
      </w:r>
      <w:r w:rsid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290601" wp14:editId="24934955">
                <wp:simplePos x="0" y="0"/>
                <wp:positionH relativeFrom="column">
                  <wp:posOffset>2497667</wp:posOffset>
                </wp:positionH>
                <wp:positionV relativeFrom="paragraph">
                  <wp:posOffset>813011</wp:posOffset>
                </wp:positionV>
                <wp:extent cx="0" cy="185420"/>
                <wp:effectExtent l="76200" t="0" r="57150" b="6223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4AF1BB" id="Straight Arrow Connector 19" o:spid="_x0000_s1026" type="#_x0000_t32" style="position:absolute;margin-left:196.65pt;margin-top:64pt;width:0;height:14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</w:p>
    <w:p w14:paraId="29AD524F" w14:textId="7D202240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9A911D8" w14:textId="6B2D5DF3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86ECA5E" w14:textId="2051ACF5" w:rsidR="00AC69A4" w:rsidRPr="00AC69A4" w:rsidRDefault="00201F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FD0692" wp14:editId="52F34275">
                <wp:simplePos x="0" y="0"/>
                <wp:positionH relativeFrom="column">
                  <wp:posOffset>1657350</wp:posOffset>
                </wp:positionH>
                <wp:positionV relativeFrom="paragraph">
                  <wp:posOffset>148590</wp:posOffset>
                </wp:positionV>
                <wp:extent cx="1619250" cy="68580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4439F5" w14:textId="6AFAB781" w:rsidR="001E5175" w:rsidRPr="001E5175" w:rsidRDefault="00113186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max =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[</w:t>
                            </w:r>
                            <w:proofErr w:type="gramEnd"/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], i=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FD0692" id="Rectangle 9" o:spid="_x0000_s1030" style="position:absolute;margin-left:130.5pt;margin-top:11.7pt;width:127.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" fillcolor="white [3212]" strokecolor="black [3213]" strokeweight="1pt">
                <v:textbox>
                  <w:txbxContent>
                    <w:p w14:paraId="7D4439F5" w14:textId="6AFAB781" w:rsidR="001E5175" w:rsidRPr="001E5175" w:rsidRDefault="00113186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max =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[</w:t>
                      </w:r>
                      <w:proofErr w:type="gramEnd"/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], i=2</w:t>
                      </w:r>
                    </w:p>
                  </w:txbxContent>
                </v:textbox>
              </v:rect>
            </w:pict>
          </mc:Fallback>
        </mc:AlternateContent>
      </w:r>
    </w:p>
    <w:p w14:paraId="069C45BE" w14:textId="582ACAC0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1347E2E" w14:textId="5C0AEF1A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3ED1056" w14:textId="0C3BEC4B" w:rsidR="00AC69A4" w:rsidRPr="00AC69A4" w:rsidRDefault="00201F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6468DE4" wp14:editId="6F32CAD0">
                <wp:simplePos x="0" y="0"/>
                <wp:positionH relativeFrom="column">
                  <wp:posOffset>1666875</wp:posOffset>
                </wp:positionH>
                <wp:positionV relativeFrom="paragraph">
                  <wp:posOffset>161925</wp:posOffset>
                </wp:positionV>
                <wp:extent cx="1647825" cy="866775"/>
                <wp:effectExtent l="19050" t="19050" r="28575" b="47625"/>
                <wp:wrapNone/>
                <wp:docPr id="3" name="Flowchart: Decisi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7825" cy="866775"/>
                        </a:xfrm>
                        <a:prstGeom prst="flowChartDecision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4F6FB0" w14:textId="0DF3D945" w:rsidR="00201FA4" w:rsidRPr="00201FA4" w:rsidRDefault="00201FA4" w:rsidP="00201FA4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01FA4">
                              <w:rPr>
                                <w:rFonts w:asciiTheme="majorHAnsi" w:hAnsiTheme="majorHAnsi" w:cstheme="majorHAnsi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 &lt;= 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6468DE4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Flowchart: Decision 3" o:spid="_x0000_s1031" type="#_x0000_t110" style="position:absolute;margin-left:131.25pt;margin-top:12.75pt;width:129.75pt;height:68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" fillcolor="white [3212]" strokecolor="black [3213]" strokeweight="1pt">
                <v:textbox>
                  <w:txbxContent>
                    <w:p w14:paraId="714F6FB0" w14:textId="0DF3D945" w:rsidR="00201FA4" w:rsidRPr="00201FA4" w:rsidRDefault="00201FA4" w:rsidP="00201FA4">
                      <w:pPr>
                        <w:jc w:val="center"/>
                        <w:rPr>
                          <w:rFonts w:asciiTheme="majorHAnsi" w:hAnsiTheme="majorHAnsi" w:cstheme="majorHAnsi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01FA4">
                        <w:rPr>
                          <w:rFonts w:asciiTheme="majorHAnsi" w:hAnsiTheme="majorHAnsi" w:cstheme="majorHAnsi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 &lt;= n</w:t>
                      </w:r>
                    </w:p>
                  </w:txbxContent>
                </v:textbox>
              </v:shape>
            </w:pict>
          </mc:Fallback>
        </mc:AlternateContent>
      </w:r>
    </w:p>
    <w:p w14:paraId="7E71FB6B" w14:textId="6B363319" w:rsidR="00AC69A4" w:rsidRPr="00AC69A4" w:rsidRDefault="00201F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8B9768D" wp14:editId="6CCDEA01">
                <wp:simplePos x="0" y="0"/>
                <wp:positionH relativeFrom="column">
                  <wp:posOffset>4162425</wp:posOffset>
                </wp:positionH>
                <wp:positionV relativeFrom="paragraph">
                  <wp:posOffset>167005</wp:posOffset>
                </wp:positionV>
                <wp:extent cx="666750" cy="37147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371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D970E4" w14:textId="77777777" w:rsidR="00201FA4" w:rsidRPr="00201FA4" w:rsidRDefault="00201FA4" w:rsidP="00201F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+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B9768D" id="Rectangle 16" o:spid="_x0000_s1032" style="position:absolute;margin-left:327.75pt;margin-top:13.15pt;width:52.5pt;height:29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" fillcolor="white [3212]" strokecolor="black [3213]" strokeweight="1pt">
                <v:textbox>
                  <w:txbxContent>
                    <w:p w14:paraId="63D970E4" w14:textId="77777777" w:rsidR="00201FA4" w:rsidRPr="00201FA4" w:rsidRDefault="00201FA4" w:rsidP="00201FA4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+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48B1974" wp14:editId="46E8C338">
                <wp:simplePos x="0" y="0"/>
                <wp:positionH relativeFrom="column">
                  <wp:posOffset>1009650</wp:posOffset>
                </wp:positionH>
                <wp:positionV relativeFrom="paragraph">
                  <wp:posOffset>290830</wp:posOffset>
                </wp:positionV>
                <wp:extent cx="685800" cy="9525"/>
                <wp:effectExtent l="0" t="76200" r="19050" b="8572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8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656C9E" id="Straight Arrow Connector 15" o:spid="_x0000_s1026" type="#_x0000_t32" style="position:absolute;margin-left:79.5pt;margin-top:22.9pt;width:54pt;height:.75pt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17076B9" wp14:editId="16E3EB7F">
                <wp:simplePos x="0" y="0"/>
                <wp:positionH relativeFrom="column">
                  <wp:posOffset>419100</wp:posOffset>
                </wp:positionH>
                <wp:positionV relativeFrom="paragraph">
                  <wp:posOffset>100330</wp:posOffset>
                </wp:positionV>
                <wp:extent cx="590550" cy="381000"/>
                <wp:effectExtent l="0" t="0" r="19050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126104" w14:textId="02B931DA" w:rsidR="00201FA4" w:rsidRPr="00201FA4" w:rsidRDefault="00201FA4" w:rsidP="00201F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+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7076B9" id="Rectangle 13" o:spid="_x0000_s1033" style="position:absolute;margin-left:33pt;margin-top:7.9pt;width:46.5pt;height:30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" fillcolor="white [3212]" strokecolor="black [3213]" strokeweight="1pt">
                <v:textbox>
                  <w:txbxContent>
                    <w:p w14:paraId="58126104" w14:textId="02B931DA" w:rsidR="00201FA4" w:rsidRPr="00201FA4" w:rsidRDefault="00201FA4" w:rsidP="00201FA4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++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EF59BA1" wp14:editId="2E0FDA8C">
                <wp:simplePos x="0" y="0"/>
                <wp:positionH relativeFrom="column">
                  <wp:posOffset>419099</wp:posOffset>
                </wp:positionH>
                <wp:positionV relativeFrom="paragraph">
                  <wp:posOffset>271780</wp:posOffset>
                </wp:positionV>
                <wp:extent cx="923925" cy="1219200"/>
                <wp:effectExtent l="533400" t="76200" r="9525" b="19050"/>
                <wp:wrapNone/>
                <wp:docPr id="11" name="Connector: Elbow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23925" cy="1219200"/>
                        </a:xfrm>
                        <a:prstGeom prst="bentConnector3">
                          <a:avLst>
                            <a:gd name="adj1" fmla="val 1559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73B47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11" o:spid="_x0000_s1026" type="#_x0000_t34" style="position:absolute;margin-left:33pt;margin-top:21.4pt;width:72.75pt;height:96pt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" adj="33681" strokecolor="black [3200]" strokeweight="1pt">
                <v:stroke endarrow="block"/>
              </v:shape>
            </w:pict>
          </mc:Fallback>
        </mc:AlternateContent>
      </w:r>
    </w:p>
    <w:p w14:paraId="780C73A5" w14:textId="42782A5B" w:rsidR="00AC69A4" w:rsidRPr="00AC69A4" w:rsidRDefault="00201F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6FDC725" wp14:editId="3717AC36">
                <wp:simplePos x="0" y="0"/>
                <wp:positionH relativeFrom="column">
                  <wp:posOffset>3295650</wp:posOffset>
                </wp:positionH>
                <wp:positionV relativeFrom="paragraph">
                  <wp:posOffset>23495</wp:posOffset>
                </wp:positionV>
                <wp:extent cx="847725" cy="0"/>
                <wp:effectExtent l="38100" t="76200" r="0" b="9525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477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18E58D" id="Straight Arrow Connector 28" o:spid="_x0000_s1026" type="#_x0000_t32" style="position:absolute;margin-left:259.5pt;margin-top:1.85pt;width:66.75pt;height:0;flip:x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213DC52" wp14:editId="0A123B8B">
                <wp:simplePos x="0" y="0"/>
                <wp:positionH relativeFrom="column">
                  <wp:posOffset>4572000</wp:posOffset>
                </wp:positionH>
                <wp:positionV relativeFrom="paragraph">
                  <wp:posOffset>252095</wp:posOffset>
                </wp:positionV>
                <wp:extent cx="9525" cy="657225"/>
                <wp:effectExtent l="76200" t="38100" r="66675" b="2857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6572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4BDCA3" id="Straight Arrow Connector 25" o:spid="_x0000_s1026" type="#_x0000_t32" style="position:absolute;margin-left:5in;margin-top:19.85pt;width:.75pt;height:51.75pt;flip:x 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" strokecolor="black [3200]" strokeweight="1pt">
                <v:stroke endarrow="block" joinstyle="miter"/>
              </v:shape>
            </w:pict>
          </mc:Fallback>
        </mc:AlternateContent>
      </w:r>
    </w:p>
    <w:p w14:paraId="4F66CD54" w14:textId="1A753694" w:rsid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A6CB534" w14:textId="4EA634E4" w:rsidR="00AC69A4" w:rsidRDefault="00201F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4E437A4" wp14:editId="0405BE2A">
                <wp:simplePos x="0" y="0"/>
                <wp:positionH relativeFrom="column">
                  <wp:posOffset>3533775</wp:posOffset>
                </wp:positionH>
                <wp:positionV relativeFrom="paragraph">
                  <wp:posOffset>218440</wp:posOffset>
                </wp:positionV>
                <wp:extent cx="523875" cy="314325"/>
                <wp:effectExtent l="0" t="0" r="28575" b="2857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9D5FFB8" w14:textId="1E5812E8" w:rsidR="00113186" w:rsidRPr="00113186" w:rsidRDefault="00113186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113186">
                              <w:rPr>
                                <w:b/>
                                <w:bCs/>
                                <w:lang w:val="en-US"/>
                              </w:rPr>
                              <w:t>Tr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4E437A4"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34" type="#_x0000_t202" style="position:absolute;margin-left:278.25pt;margin-top:17.2pt;width:41.25pt;height:24.7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" fillcolor="white [3212]" strokecolor="white [3212]" strokeweight=".5pt">
                <v:textbox>
                  <w:txbxContent>
                    <w:p w14:paraId="39D5FFB8" w14:textId="1E5812E8" w:rsidR="00113186" w:rsidRPr="00113186" w:rsidRDefault="00113186">
                      <w:pPr>
                        <w:rPr>
                          <w:b/>
                          <w:bCs/>
                          <w:lang w:val="en-US"/>
                        </w:rPr>
                      </w:pPr>
                      <w:r w:rsidRPr="00113186">
                        <w:rPr>
                          <w:b/>
                          <w:bCs/>
                          <w:lang w:val="en-US"/>
                        </w:rPr>
                        <w:t>Tru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D17AE4" wp14:editId="73931645">
                <wp:simplePos x="0" y="0"/>
                <wp:positionH relativeFrom="column">
                  <wp:posOffset>523875</wp:posOffset>
                </wp:positionH>
                <wp:positionV relativeFrom="paragraph">
                  <wp:posOffset>208915</wp:posOffset>
                </wp:positionV>
                <wp:extent cx="657225" cy="323850"/>
                <wp:effectExtent l="0" t="0" r="28575" b="1905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225" cy="323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58F8DBF" w14:textId="46913E7C" w:rsidR="00113186" w:rsidRPr="00113186" w:rsidRDefault="00113186" w:rsidP="00113186">
                            <w:pPr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113186">
                              <w:rPr>
                                <w:b/>
                                <w:bCs/>
                                <w:lang w:val="en-US"/>
                              </w:rPr>
                              <w:t>Fal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D17AE4" id="Text Box 39" o:spid="_x0000_s1035" type="#_x0000_t202" style="position:absolute;margin-left:41.25pt;margin-top:16.45pt;width:51.75pt;height:25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" fillcolor="white [3212]" strokecolor="white [3212]" strokeweight=".5pt">
                <v:textbox>
                  <w:txbxContent>
                    <w:p w14:paraId="758F8DBF" w14:textId="46913E7C" w:rsidR="00113186" w:rsidRPr="00113186" w:rsidRDefault="00113186" w:rsidP="00113186">
                      <w:pPr>
                        <w:jc w:val="center"/>
                        <w:rPr>
                          <w:b/>
                          <w:bCs/>
                          <w:lang w:val="en-US"/>
                        </w:rPr>
                      </w:pPr>
                      <w:r w:rsidRPr="00113186">
                        <w:rPr>
                          <w:b/>
                          <w:bCs/>
                          <w:lang w:val="en-US"/>
                        </w:rPr>
                        <w:t>Fals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47337DC" wp14:editId="4F68D084">
                <wp:simplePos x="0" y="0"/>
                <wp:positionH relativeFrom="column">
                  <wp:posOffset>1333500</wp:posOffset>
                </wp:positionH>
                <wp:positionV relativeFrom="paragraph">
                  <wp:posOffset>227965</wp:posOffset>
                </wp:positionV>
                <wp:extent cx="2266950" cy="781050"/>
                <wp:effectExtent l="38100" t="19050" r="19050" b="38100"/>
                <wp:wrapNone/>
                <wp:docPr id="26" name="Flowchart: Decision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781050"/>
                        </a:xfrm>
                        <a:prstGeom prst="flowChartDecision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389002" w14:textId="2F5EBE16" w:rsidR="00113186" w:rsidRPr="00113186" w:rsidRDefault="00113186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1318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f(</w:t>
                            </w:r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[i]</w:t>
                            </w:r>
                            <w:r w:rsidRPr="0011318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&gt;max</w:t>
                            </w:r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)</w:t>
                            </w:r>
                            <w:r w:rsidRPr="0011318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7337DC" id="Flowchart: Decision 26" o:spid="_x0000_s1036" type="#_x0000_t110" style="position:absolute;margin-left:105pt;margin-top:17.95pt;width:178.5pt;height:61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" fillcolor="white [3212]" strokecolor="black [3213]" strokeweight="1pt">
                <v:textbox>
                  <w:txbxContent>
                    <w:p w14:paraId="7C389002" w14:textId="2F5EBE16" w:rsidR="00113186" w:rsidRPr="00113186" w:rsidRDefault="00113186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1318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f(</w:t>
                      </w:r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[i]</w:t>
                      </w:r>
                      <w:r w:rsidRPr="0011318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&gt;max</w:t>
                      </w:r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)</w:t>
                      </w:r>
                      <w:r w:rsidRPr="0011318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5F4BD979" w14:textId="616DA90B" w:rsidR="00AC69A4" w:rsidRPr="00AC69A4" w:rsidRDefault="00201FA4" w:rsidP="00AC69A4">
      <w:pPr>
        <w:tabs>
          <w:tab w:val="left" w:pos="6000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7D7D05" wp14:editId="54F52E93">
                <wp:simplePos x="0" y="0"/>
                <wp:positionH relativeFrom="column">
                  <wp:posOffset>4143374</wp:posOffset>
                </wp:positionH>
                <wp:positionV relativeFrom="paragraph">
                  <wp:posOffset>32385</wp:posOffset>
                </wp:positionV>
                <wp:extent cx="1114425" cy="514350"/>
                <wp:effectExtent l="0" t="0" r="28575" b="1905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514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85F106" w14:textId="303B0213" w:rsidR="00113186" w:rsidRPr="001E5175" w:rsidRDefault="00113186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max = </w:t>
                            </w:r>
                            <w:r w:rsidR="00201F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[i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7D7D05" id="Rectangle 35" o:spid="_x0000_s1037" style="position:absolute;margin-left:326.25pt;margin-top:2.55pt;width:87.75pt;height:40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" fillcolor="white [3212]" strokecolor="black [3213]" strokeweight="1pt">
                <v:textbox>
                  <w:txbxContent>
                    <w:p w14:paraId="7785F106" w14:textId="303B0213" w:rsidR="00113186" w:rsidRPr="001E5175" w:rsidRDefault="00113186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max = </w:t>
                      </w:r>
                      <w:r w:rsidR="00201F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[i]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FD777FD" wp14:editId="6BAF9948">
                <wp:simplePos x="0" y="0"/>
                <wp:positionH relativeFrom="column">
                  <wp:posOffset>3600450</wp:posOffset>
                </wp:positionH>
                <wp:positionV relativeFrom="paragraph">
                  <wp:posOffset>306705</wp:posOffset>
                </wp:positionV>
                <wp:extent cx="561975" cy="9525"/>
                <wp:effectExtent l="0" t="0" r="0" b="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19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DEB0E7" id="Straight Arrow Connector 32" o:spid="_x0000_s1026" type="#_x0000_t32" style="position:absolute;margin-left:283.5pt;margin-top:24.15pt;width:44.25pt;height:.75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" strokecolor="black [3200]" strokeweight="1pt">
                <v:stroke endarrow="block" joinstyle="miter"/>
              </v:shape>
            </w:pict>
          </mc:Fallback>
        </mc:AlternateContent>
      </w:r>
      <w:r w:rsidR="00AC69A4">
        <w:rPr>
          <w:rFonts w:ascii="Times New Roman" w:hAnsi="Times New Roman" w:cs="Times New Roman"/>
          <w:sz w:val="24"/>
          <w:szCs w:val="24"/>
          <w:lang w:val="en-US"/>
        </w:rPr>
        <w:tab/>
      </w:r>
    </w:p>
    <w:sectPr w:rsidR="00AC69A4" w:rsidRPr="00AC69A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5175"/>
    <w:rsid w:val="00113186"/>
    <w:rsid w:val="001E5175"/>
    <w:rsid w:val="00201FA4"/>
    <w:rsid w:val="004D2E9B"/>
    <w:rsid w:val="0067335B"/>
    <w:rsid w:val="00AC69A4"/>
    <w:rsid w:val="00CF47D7"/>
    <w:rsid w:val="00D75A93"/>
    <w:rsid w:val="00FA4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A89721"/>
  <w15:chartTrackingRefBased/>
  <w15:docId w15:val="{5D0F33D5-56DF-4B3A-923E-891383689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69A4"/>
    <w:pPr>
      <w:tabs>
        <w:tab w:val="center" w:pos="4520"/>
        <w:tab w:val="right" w:pos="9020"/>
      </w:tabs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AC69A4"/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</Words>
  <Characters>1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an Nguyen</dc:creator>
  <cp:keywords/>
  <dc:description/>
  <cp:lastModifiedBy>Toan Nguyen</cp:lastModifiedBy>
  <cp:revision>2</cp:revision>
  <dcterms:created xsi:type="dcterms:W3CDTF">2021-08-29T13:51:00Z</dcterms:created>
  <dcterms:modified xsi:type="dcterms:W3CDTF">2021-08-29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